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</w:t>
                  </w: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 xml:space="preserve"> </w:t>
                  </w: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16988DA3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 …</w:t>
                  </w:r>
                </w:p>
                <w:p w14:paraId="4F889D20" w14:textId="77777777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Học kỳ  …  Năm học 202…-202…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77777777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………………….</w:t>
                  </w:r>
                </w:p>
                <w:p w14:paraId="26945B30" w14:textId="77777777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Lớp: 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………………….</w:t>
                  </w:r>
                </w:p>
                <w:p w14:paraId="247B19FB" w14:textId="77777777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………………….</w:t>
                  </w:r>
                </w:p>
                <w:p w14:paraId="21C1F20F" w14:textId="051B6845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………………….</w:t>
                  </w: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………………….………………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utrang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77777777" w:rsidR="00885148" w:rsidRDefault="009543D8" w:rsidP="004A0F1B">
      <w:pPr>
        <w:pStyle w:val="utrang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</w:p>
    <w:p w14:paraId="7990B8C7" w14:textId="77777777" w:rsidR="00885148" w:rsidRDefault="009543D8" w:rsidP="004A0F1B">
      <w:pPr>
        <w:pStyle w:val="utrang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</w:p>
    <w:p w14:paraId="4D29CF25" w14:textId="0FBC9779" w:rsidR="009543D8" w:rsidRPr="009543D8" w:rsidRDefault="009543D8" w:rsidP="00010883">
      <w:pPr>
        <w:pStyle w:val="utrang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 xml:space="preserve">Mã đề:     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LiBang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…..</w:t>
      </w:r>
    </w:p>
    <w:p w14:paraId="50A93667" w14:textId="278336BE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 xml:space="preserve">Giảng viên </w:t>
      </w:r>
      <w:r w:rsidR="009543D8" w:rsidRPr="009543D8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"/>
      </w:pPr>
    </w:p>
    <w:p w14:paraId="17091F82" w14:textId="540A8362" w:rsidR="00A74EF0" w:rsidRDefault="00A74EF0" w:rsidP="009073BF">
      <w:pPr>
        <w:pStyle w:val="normal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"/>
      </w:pPr>
    </w:p>
    <w:p w14:paraId="77BCD23C" w14:textId="7292272F" w:rsidR="00A74EF0" w:rsidRPr="00A74EF0" w:rsidRDefault="00A74EF0" w:rsidP="009073BF">
      <w:pPr>
        <w:pStyle w:val="normal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"/>
      </w:pPr>
    </w:p>
    <w:p w14:paraId="1760D3EC" w14:textId="2FBEBEB2" w:rsidR="000948E5" w:rsidRDefault="00A74EF0" w:rsidP="009073BF">
      <w:pPr>
        <w:pStyle w:val="normal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77777777" w:rsidR="00630FAA" w:rsidRDefault="00630FAA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098C44A5" w14:textId="3D2A6C40" w:rsidR="00F1769C" w:rsidRDefault="00A04688">
      <w:pPr>
        <w:pStyle w:val="Muclu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42745236" w:history="1">
        <w:r w:rsidR="00F1769C" w:rsidRPr="0002377F">
          <w:rPr>
            <w:rStyle w:val="Siuktni"/>
            <w:noProof/>
          </w:rPr>
          <w:t>TÓM TẮT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2</w:t>
        </w:r>
        <w:r w:rsidR="00F1769C">
          <w:rPr>
            <w:noProof/>
            <w:webHidden/>
          </w:rPr>
          <w:fldChar w:fldCharType="end"/>
        </w:r>
      </w:hyperlink>
    </w:p>
    <w:p w14:paraId="653232F3" w14:textId="06C083E7" w:rsidR="00F1769C" w:rsidRDefault="00F1769C">
      <w:pPr>
        <w:pStyle w:val="Muclu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37" w:history="1">
        <w:r w:rsidRPr="0002377F">
          <w:rPr>
            <w:rStyle w:val="Siuktni"/>
            <w:noProof/>
          </w:rPr>
          <w:t>Lời nói đầ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27452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51D97948" w14:textId="7CF4A8F7" w:rsidR="00F1769C" w:rsidRDefault="00F1769C">
      <w:pPr>
        <w:pStyle w:val="Muclu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38" w:history="1">
        <w:r w:rsidRPr="0002377F">
          <w:rPr>
            <w:rStyle w:val="Siuktni"/>
            <w:noProof/>
          </w:rPr>
          <w:t>Chương 1: Tính thiết kế bộ truyền đai/xích (tùy theo đề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27452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F0E934E" w14:textId="64AA4C56" w:rsidR="00F1769C" w:rsidRDefault="00F1769C">
      <w:pPr>
        <w:pStyle w:val="Muclu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39" w:history="1">
        <w:r w:rsidRPr="0002377F">
          <w:rPr>
            <w:rStyle w:val="Siuktni"/>
            <w:noProof/>
          </w:rPr>
          <w:t>1.1 Chọn loại xích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27452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D35CA24" w14:textId="4D513BF5" w:rsidR="00F1769C" w:rsidRDefault="00F1769C">
      <w:pPr>
        <w:pStyle w:val="Muclu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0" w:history="1">
        <w:r w:rsidRPr="0002377F">
          <w:rPr>
            <w:rStyle w:val="Siuktni"/>
            <w:noProof/>
          </w:rPr>
          <w:t>1.2 Chọn số răng đĩa xích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27452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63988065" w14:textId="2DF55647" w:rsidR="00F1769C" w:rsidRDefault="00F1769C">
      <w:pPr>
        <w:pStyle w:val="Muclu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1" w:history="1">
        <w:r w:rsidRPr="0002377F">
          <w:rPr>
            <w:rStyle w:val="Siuktni"/>
            <w:noProof/>
          </w:rPr>
          <w:t>1.3 ………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27452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6C82A12B" w14:textId="71F437FE" w:rsidR="00F1769C" w:rsidRDefault="00F1769C">
      <w:pPr>
        <w:pStyle w:val="Muclu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2" w:history="1">
        <w:r w:rsidRPr="0002377F">
          <w:rPr>
            <w:rStyle w:val="Siuktni"/>
            <w:noProof/>
          </w:rPr>
          <w:t>1.4 ………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27452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6A6DDFD6" w14:textId="0B1A974B" w:rsidR="00F1769C" w:rsidRDefault="00F1769C">
      <w:pPr>
        <w:pStyle w:val="Muclu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3" w:history="1">
        <w:r w:rsidRPr="0002377F">
          <w:rPr>
            <w:rStyle w:val="Siuktni"/>
            <w:noProof/>
          </w:rPr>
          <w:t>1.5 ………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27452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4310044" w14:textId="01CEE549" w:rsidR="00F1769C" w:rsidRDefault="00F1769C">
      <w:pPr>
        <w:pStyle w:val="Muclu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44" w:history="1">
        <w:r w:rsidRPr="0002377F">
          <w:rPr>
            <w:rStyle w:val="Siuktni"/>
            <w:noProof/>
          </w:rPr>
          <w:t>Chương 2: Tính thiết kế bộ truyền bánh răng trụ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27452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6E3FD48" w14:textId="6C080D41" w:rsidR="00F1769C" w:rsidRDefault="00F1769C">
      <w:pPr>
        <w:pStyle w:val="Muclu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5" w:history="1">
        <w:r w:rsidRPr="0002377F">
          <w:rPr>
            <w:rStyle w:val="Siuktni"/>
            <w:noProof/>
          </w:rPr>
          <w:t>2.1 Chọn vật liệ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27452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3787F0F" w14:textId="7EE24057" w:rsidR="00F1769C" w:rsidRDefault="00F1769C">
      <w:pPr>
        <w:pStyle w:val="Muclu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6" w:history="1">
        <w:r w:rsidRPr="0002377F">
          <w:rPr>
            <w:rStyle w:val="Siuktni"/>
            <w:noProof/>
          </w:rPr>
          <w:t>2.2 Xác định ứng suất cho phé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27452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0AF3C5E" w14:textId="25A284BE" w:rsidR="00F1769C" w:rsidRDefault="00F1769C">
      <w:pPr>
        <w:pStyle w:val="Muclu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7" w:history="1">
        <w:r w:rsidRPr="0002377F">
          <w:rPr>
            <w:rStyle w:val="Siuktni"/>
            <w:noProof/>
          </w:rPr>
          <w:t>2.3 ………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27452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DAB946C" w14:textId="281D13B1" w:rsidR="00F1769C" w:rsidRDefault="00F1769C">
      <w:pPr>
        <w:pStyle w:val="Muclu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8" w:history="1">
        <w:r w:rsidRPr="0002377F">
          <w:rPr>
            <w:rStyle w:val="Siuktni"/>
            <w:noProof/>
          </w:rPr>
          <w:t>2.4 ………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27452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A69EEDE" w14:textId="7F0CA2B6" w:rsidR="00F1769C" w:rsidRDefault="00F1769C">
      <w:pPr>
        <w:pStyle w:val="Muclu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9" w:history="1">
        <w:r w:rsidRPr="0002377F">
          <w:rPr>
            <w:rStyle w:val="Siuktni"/>
            <w:noProof/>
          </w:rPr>
          <w:t>2.5 ………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27452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CFD8967" w14:textId="282A7C61" w:rsidR="00F1769C" w:rsidRDefault="00F1769C">
      <w:pPr>
        <w:pStyle w:val="Muclu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0" w:history="1">
        <w:r w:rsidRPr="0002377F">
          <w:rPr>
            <w:rStyle w:val="Siuktni"/>
            <w:noProof/>
          </w:rPr>
          <w:t>Chương 3: Tính thiết kế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27452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58CE438" w14:textId="7C5564C7" w:rsidR="00F1769C" w:rsidRDefault="00F1769C">
      <w:pPr>
        <w:pStyle w:val="Muclu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1" w:history="1">
        <w:r w:rsidRPr="0002377F">
          <w:rPr>
            <w:rStyle w:val="Siuktni"/>
            <w:noProof/>
          </w:rPr>
          <w:t>3.1 Chọn vật liệu chế tạo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27452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391C3433" w14:textId="7F4E07D6" w:rsidR="00F1769C" w:rsidRDefault="00F1769C">
      <w:pPr>
        <w:pStyle w:val="Muclu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2" w:history="1">
        <w:r w:rsidRPr="0002377F">
          <w:rPr>
            <w:rStyle w:val="Siuktni"/>
            <w:noProof/>
          </w:rPr>
          <w:t>3.2 Tính tải trọng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27452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0A0B6C1C" w14:textId="19F4730E" w:rsidR="00F1769C" w:rsidRDefault="00F1769C">
      <w:pPr>
        <w:pStyle w:val="Muclu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3" w:history="1">
        <w:r w:rsidRPr="0002377F">
          <w:rPr>
            <w:rStyle w:val="Siuktni"/>
            <w:noProof/>
          </w:rPr>
          <w:t>3.3 Tính khoảng cách giữa các điểm đặt lự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27452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33F3101" w14:textId="44BED973" w:rsidR="00F1769C" w:rsidRDefault="00F1769C">
      <w:pPr>
        <w:pStyle w:val="Muclu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4" w:history="1">
        <w:r w:rsidRPr="0002377F">
          <w:rPr>
            <w:rStyle w:val="Siuktni"/>
            <w:noProof/>
          </w:rPr>
          <w:t>3.4 Tính phản lực tại các gối đỡ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27452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A47F477" w14:textId="3A83965F" w:rsidR="00F1769C" w:rsidRDefault="00F1769C">
      <w:pPr>
        <w:pStyle w:val="Muclu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5" w:history="1">
        <w:r w:rsidRPr="0002377F">
          <w:rPr>
            <w:rStyle w:val="Siuktni"/>
            <w:noProof/>
          </w:rPr>
          <w:t>3.5 Vẽ biểu đồ mômen uốn M</w:t>
        </w:r>
        <w:r w:rsidRPr="0002377F">
          <w:rPr>
            <w:rStyle w:val="Siuktni"/>
            <w:noProof/>
            <w:vertAlign w:val="subscript"/>
          </w:rPr>
          <w:t>x</w:t>
        </w:r>
        <w:r w:rsidRPr="0002377F">
          <w:rPr>
            <w:rStyle w:val="Siuktni"/>
            <w:noProof/>
          </w:rPr>
          <w:t>, M</w:t>
        </w:r>
        <w:r w:rsidRPr="0002377F">
          <w:rPr>
            <w:rStyle w:val="Siuktni"/>
            <w:noProof/>
            <w:vertAlign w:val="subscript"/>
          </w:rPr>
          <w:t>y</w:t>
        </w:r>
        <w:r w:rsidRPr="0002377F">
          <w:rPr>
            <w:rStyle w:val="Siuktni"/>
            <w:noProof/>
          </w:rPr>
          <w:t xml:space="preserve"> và xoắn 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27452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157A51E0" w14:textId="672997C2" w:rsidR="00F1769C" w:rsidRDefault="00F1769C">
      <w:pPr>
        <w:pStyle w:val="Muclu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6" w:history="1">
        <w:r w:rsidRPr="0002377F">
          <w:rPr>
            <w:rStyle w:val="Siuktni"/>
            <w:noProof/>
          </w:rPr>
          <w:t>3.6</w:t>
        </w:r>
        <w:r w:rsidRPr="0002377F">
          <w:rPr>
            <w:rStyle w:val="Siuktni"/>
            <w:noProof/>
            <w:lang w:val="vi-VN"/>
          </w:rPr>
          <w:t xml:space="preserve"> Tính mômen uốn tổng M</w:t>
        </w:r>
        <w:r w:rsidRPr="0002377F">
          <w:rPr>
            <w:rStyle w:val="Siuktni"/>
            <w:noProof/>
            <w:vertAlign w:val="subscript"/>
            <w:lang w:val="vi-VN"/>
          </w:rPr>
          <w:t>ij</w:t>
        </w:r>
        <w:r w:rsidRPr="0002377F">
          <w:rPr>
            <w:rStyle w:val="Siuktni"/>
            <w:noProof/>
            <w:lang w:val="vi-VN"/>
          </w:rPr>
          <w:t xml:space="preserve"> và mômen tương đương M</w:t>
        </w:r>
        <w:r w:rsidRPr="0002377F">
          <w:rPr>
            <w:rStyle w:val="Siuktni"/>
            <w:noProof/>
            <w:vertAlign w:val="subscript"/>
            <w:lang w:val="vi-VN"/>
          </w:rPr>
          <w:t>tdij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27452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10A3AD49" w14:textId="045ABC6E" w:rsidR="00F1769C" w:rsidRDefault="00F1769C">
      <w:pPr>
        <w:pStyle w:val="Muclu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7" w:history="1">
        <w:r w:rsidRPr="0002377F">
          <w:rPr>
            <w:rStyle w:val="Siuktni"/>
            <w:noProof/>
          </w:rPr>
          <w:t>3.7</w:t>
        </w:r>
        <w:r w:rsidRPr="0002377F">
          <w:rPr>
            <w:rStyle w:val="Siuktni"/>
            <w:noProof/>
            <w:lang w:val="vi-VN"/>
          </w:rPr>
          <w:t xml:space="preserve"> Thiết kế sơ bộ kết cấu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27452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23B71C1" w14:textId="6BA95E75" w:rsidR="00F1769C" w:rsidRDefault="00F1769C">
      <w:pPr>
        <w:pStyle w:val="Muclu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8" w:history="1">
        <w:r w:rsidRPr="0002377F">
          <w:rPr>
            <w:rStyle w:val="Siuktni"/>
            <w:noProof/>
          </w:rPr>
          <w:t>KẾT LUẬ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27452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6D87E7B4" w14:textId="513771C9" w:rsidR="00F1769C" w:rsidRDefault="00F1769C">
      <w:pPr>
        <w:pStyle w:val="Muclu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9" w:history="1">
        <w:r w:rsidRPr="0002377F">
          <w:rPr>
            <w:rStyle w:val="Siuktni"/>
            <w:noProof/>
          </w:rPr>
          <w:t>Tài liệu tham khảo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27452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00BE2AB3" w14:textId="11D0E87E" w:rsidR="00B53F2B" w:rsidRDefault="00A04688" w:rsidP="00893DFB">
      <w:pPr>
        <w:pStyle w:val="normal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42745236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"/>
      </w:pPr>
    </w:p>
    <w:p w14:paraId="33762BC8" w14:textId="77777777" w:rsidR="00047C51" w:rsidRPr="00047C51" w:rsidRDefault="00047C51" w:rsidP="00047C51">
      <w:pPr>
        <w:pStyle w:val="normal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"/>
        <w:rPr>
          <w:sz w:val="26"/>
          <w:szCs w:val="26"/>
        </w:rPr>
      </w:pPr>
      <w:r w:rsidRPr="00D66AD8">
        <w:rPr>
          <w:sz w:val="26"/>
          <w:szCs w:val="26"/>
        </w:rPr>
        <w:t>An abstract is an outline/brief summary</w:t>
      </w:r>
      <w:r>
        <w:rPr>
          <w:sz w:val="26"/>
          <w:szCs w:val="26"/>
        </w:rPr>
        <w:t xml:space="preserve"> of </w:t>
      </w:r>
      <w:r>
        <w:rPr>
          <w:sz w:val="26"/>
          <w:szCs w:val="26"/>
        </w:rPr>
        <w:t>this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>, target and main results obtained</w:t>
      </w:r>
      <w:r>
        <w:rPr>
          <w:sz w:val="26"/>
          <w:szCs w:val="26"/>
        </w:rPr>
        <w:t xml:space="preserve">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written, and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42745237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42745238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35950ABD" w:rsidR="003D0EDD" w:rsidRDefault="003D0EDD" w:rsidP="003D0EDD">
      <w:pPr>
        <w:pStyle w:val="normal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5,434 (kW)</w:t>
      </w:r>
    </w:p>
    <w:p w14:paraId="3F480C85" w14:textId="25405EF8" w:rsidR="003D0EDD" w:rsidRDefault="003D0EDD" w:rsidP="003D0EDD">
      <w:pPr>
        <w:pStyle w:val="normal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198389,40 (N.mm)</w:t>
      </w:r>
    </w:p>
    <w:p w14:paraId="4A151DF0" w14:textId="31880ECF" w:rsidR="003D0EDD" w:rsidRDefault="003D0EDD" w:rsidP="003D0EDD">
      <w:pPr>
        <w:pStyle w:val="normal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261,58 (vòng/phút)</w:t>
      </w:r>
    </w:p>
    <w:p w14:paraId="272A4EF0" w14:textId="4572301B" w:rsidR="003D0EDD" w:rsidRDefault="003D0EDD" w:rsidP="003D0EDD">
      <w:pPr>
        <w:pStyle w:val="normal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</w:p>
    <w:p w14:paraId="1D23235C" w14:textId="060DAF23" w:rsidR="003D0EDD" w:rsidRDefault="003D0EDD" w:rsidP="003D0EDD">
      <w:pPr>
        <w:pStyle w:val="normal"/>
        <w:ind w:firstLine="720"/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>
        <w:t>30</w:t>
      </w:r>
      <w:r w:rsidRPr="005A1E77">
        <w:rPr>
          <w:vertAlign w:val="superscript"/>
        </w:rPr>
        <w:t>0</w:t>
      </w:r>
    </w:p>
    <w:p w14:paraId="68102F8D" w14:textId="77777777" w:rsidR="003D0EDD" w:rsidRDefault="003D0EDD" w:rsidP="003D0EDD">
      <w:pPr>
        <w:pStyle w:val="normal"/>
        <w:ind w:firstLine="720"/>
      </w:pPr>
      <w:r>
        <w:t>- Bộ truyền làm việc 3 ca</w:t>
      </w:r>
    </w:p>
    <w:p w14:paraId="592B19DD" w14:textId="4FFD17BA" w:rsidR="003D0EDD" w:rsidRDefault="003D0EDD" w:rsidP="003D0EDD">
      <w:pPr>
        <w:pStyle w:val="normal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oancuaDanhsac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23A04700" w:rsidR="00763E8F" w:rsidRDefault="005534C0" w:rsidP="00447197">
      <w:pPr>
        <w:pStyle w:val="cmuc11"/>
      </w:pPr>
      <w:bookmarkStart w:id="4" w:name="_Toc142745239"/>
      <w:r w:rsidRPr="005534C0">
        <w:t>Chọn loại xích</w:t>
      </w:r>
      <w:bookmarkEnd w:id="4"/>
    </w:p>
    <w:p w14:paraId="6001252C" w14:textId="28FD50B7" w:rsidR="0093593F" w:rsidRPr="0093593F" w:rsidRDefault="005534C0" w:rsidP="0093593F">
      <w:pPr>
        <w:pStyle w:val="normal"/>
        <w:rPr>
          <w:szCs w:val="12"/>
        </w:rPr>
      </w:pPr>
      <w:r w:rsidRPr="00680596">
        <w:t>Do điều kiện làm việc chịu va đập nhẹ và hiệu suất của bộ truyền xích yêu cầu cao nên chọn loại xích ống con lăn</w:t>
      </w:r>
      <w:r w:rsidR="0093593F" w:rsidRPr="0093593F">
        <w:rPr>
          <w:szCs w:val="12"/>
        </w:rPr>
        <w:t>.</w:t>
      </w:r>
    </w:p>
    <w:p w14:paraId="7FC2DC8F" w14:textId="2DC50BA1" w:rsidR="00763E8F" w:rsidRDefault="005A1E77" w:rsidP="0093593F">
      <w:pPr>
        <w:pStyle w:val="cmuc11"/>
      </w:pPr>
      <w:bookmarkStart w:id="5" w:name="_Toc142745240"/>
      <w:r w:rsidRPr="005A1E77">
        <w:t>Chọn số răng đĩa xích</w:t>
      </w:r>
      <w:bookmarkEnd w:id="5"/>
    </w:p>
    <w:p w14:paraId="607EFC81" w14:textId="006985E8" w:rsidR="00B147F2" w:rsidRDefault="00B147F2" w:rsidP="00B147F2">
      <w:pPr>
        <w:pStyle w:val="normal"/>
      </w:pPr>
      <w:r>
        <w:t>.</w:t>
      </w:r>
    </w:p>
    <w:p w14:paraId="68AD7142" w14:textId="5629292B" w:rsidR="00763E8F" w:rsidRDefault="005A1E77" w:rsidP="00F82406">
      <w:pPr>
        <w:pStyle w:val="cmuc11"/>
      </w:pPr>
      <w:bookmarkStart w:id="6" w:name="_Toc142745241"/>
      <w:r>
        <w:t>……….</w:t>
      </w:r>
      <w:bookmarkEnd w:id="6"/>
    </w:p>
    <w:p w14:paraId="7240631E" w14:textId="77777777" w:rsidR="00F82406" w:rsidRDefault="00F82406" w:rsidP="00F82406">
      <w:pPr>
        <w:pStyle w:val="normal"/>
      </w:pPr>
      <w:r>
        <w:t>…</w:t>
      </w:r>
    </w:p>
    <w:p w14:paraId="2B277235" w14:textId="5F0CDEBE" w:rsidR="00763E8F" w:rsidRDefault="005A1E77" w:rsidP="00F82406">
      <w:pPr>
        <w:pStyle w:val="cmuc11"/>
      </w:pPr>
      <w:bookmarkStart w:id="7" w:name="_Toc142745242"/>
      <w:r>
        <w:t>……….</w:t>
      </w:r>
      <w:bookmarkEnd w:id="7"/>
    </w:p>
    <w:p w14:paraId="26F0C0F1" w14:textId="0B252CF6" w:rsidR="00763E8F" w:rsidRDefault="005A1E77" w:rsidP="00F82406">
      <w:pPr>
        <w:pStyle w:val="normal"/>
      </w:pPr>
      <w:r>
        <w:t>..</w:t>
      </w:r>
      <w:r w:rsidR="00763E8F" w:rsidRPr="00F82406">
        <w:t>.</w:t>
      </w:r>
    </w:p>
    <w:p w14:paraId="5F1CF66A" w14:textId="77777777" w:rsidR="005A1E77" w:rsidRDefault="005A1E77" w:rsidP="005A1E77">
      <w:pPr>
        <w:pStyle w:val="cmuc11"/>
      </w:pPr>
      <w:bookmarkStart w:id="8" w:name="_Toc142745243"/>
      <w:r>
        <w:t>……….</w:t>
      </w:r>
      <w:bookmarkEnd w:id="8"/>
    </w:p>
    <w:p w14:paraId="75261819" w14:textId="77777777" w:rsidR="005A1E77" w:rsidRDefault="005A1E77" w:rsidP="005A1E77">
      <w:pPr>
        <w:pStyle w:val="normal"/>
      </w:pPr>
      <w:r>
        <w:t>..</w:t>
      </w:r>
      <w:r w:rsidRPr="00F82406">
        <w:t>.</w:t>
      </w:r>
    </w:p>
    <w:p w14:paraId="11A769E2" w14:textId="5C55FF8A" w:rsidR="005A1E77" w:rsidRDefault="005A1E77" w:rsidP="00F82406">
      <w:pPr>
        <w:pStyle w:val="normal"/>
      </w:pPr>
      <w:r>
        <w:t>.</w:t>
      </w:r>
    </w:p>
    <w:p w14:paraId="6A3948F1" w14:textId="77777777" w:rsidR="005A1E77" w:rsidRDefault="005A1E77" w:rsidP="00F82406">
      <w:pPr>
        <w:pStyle w:val="normal"/>
      </w:pPr>
    </w:p>
    <w:p w14:paraId="2E2F9C9B" w14:textId="6B598908" w:rsidR="005A1E77" w:rsidRDefault="005A1E77" w:rsidP="00F82406">
      <w:pPr>
        <w:pStyle w:val="normal"/>
        <w:rPr>
          <w:lang w:val="vi-VN"/>
        </w:rPr>
      </w:pPr>
      <w:r w:rsidRPr="00636FDB">
        <w:rPr>
          <w:lang w:val="vi-VN"/>
        </w:rPr>
        <w:t>Tổng hợp các thông số của bộ truyền xích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oại xích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Xích ống con lăn</w:t>
            </w:r>
          </w:p>
        </w:tc>
      </w:tr>
      <w:tr w:rsidR="005A1E77" w:rsidRPr="005A1E77" w14:paraId="13FEA1C3" w14:textId="77777777" w:rsidTr="00664FC5">
        <w:trPr>
          <w:jc w:val="center"/>
        </w:trPr>
        <w:tc>
          <w:tcPr>
            <w:tcW w:w="3794" w:type="dxa"/>
          </w:tcPr>
          <w:p w14:paraId="7B17AC8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ước xích</w:t>
            </w:r>
          </w:p>
        </w:tc>
        <w:tc>
          <w:tcPr>
            <w:tcW w:w="1276" w:type="dxa"/>
          </w:tcPr>
          <w:p w14:paraId="56429AC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position w:val="-10"/>
                <w:sz w:val="24"/>
                <w:szCs w:val="24"/>
              </w:rPr>
              <w:object w:dxaOrig="240" w:dyaOrig="260" w14:anchorId="00944AF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2pt" o:ole="">
                  <v:imagedata r:id="rId14" o:title=""/>
                </v:shape>
                <o:OLEObject Type="Embed" ProgID="Equation.DSMT4" ShapeID="_x0000_i1025" DrawAspect="Content" ObjectID="_1753358082" r:id="rId15"/>
              </w:object>
            </w:r>
          </w:p>
        </w:tc>
        <w:tc>
          <w:tcPr>
            <w:tcW w:w="2268" w:type="dxa"/>
          </w:tcPr>
          <w:p w14:paraId="54386EC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5,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A8E259D" w14:textId="77777777" w:rsidTr="00664FC5">
        <w:trPr>
          <w:jc w:val="center"/>
        </w:trPr>
        <w:tc>
          <w:tcPr>
            <w:tcW w:w="3794" w:type="dxa"/>
          </w:tcPr>
          <w:p w14:paraId="2A9064A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mắt xích</w:t>
            </w:r>
          </w:p>
        </w:tc>
        <w:tc>
          <w:tcPr>
            <w:tcW w:w="1276" w:type="dxa"/>
          </w:tcPr>
          <w:p w14:paraId="0072E21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</w:tc>
        <w:tc>
          <w:tcPr>
            <w:tcW w:w="2268" w:type="dxa"/>
          </w:tcPr>
          <w:p w14:paraId="5259654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Chiều dài xích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997,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01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răng đĩa xích nhỏ</w:t>
            </w:r>
          </w:p>
        </w:tc>
        <w:tc>
          <w:tcPr>
            <w:tcW w:w="1276" w:type="dxa"/>
          </w:tcPr>
          <w:p w14:paraId="2ABDA74C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5A1E7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răng đĩa xích lớn</w:t>
            </w:r>
          </w:p>
        </w:tc>
        <w:tc>
          <w:tcPr>
            <w:tcW w:w="1276" w:type="dxa"/>
          </w:tcPr>
          <w:p w14:paraId="69D765F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Vật liệu đĩa xích</w:t>
            </w:r>
          </w:p>
        </w:tc>
        <w:tc>
          <w:tcPr>
            <w:tcW w:w="1276" w:type="dxa"/>
          </w:tcPr>
          <w:p w14:paraId="3B7AB40B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Thép 45</w:t>
            </w:r>
          </w:p>
        </w:tc>
        <w:tc>
          <w:tcPr>
            <w:tcW w:w="2268" w:type="dxa"/>
          </w:tcPr>
          <w:p w14:paraId="6D59D20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position w:val="-14"/>
                <w:sz w:val="24"/>
                <w:szCs w:val="24"/>
              </w:rPr>
              <w:object w:dxaOrig="1800" w:dyaOrig="400" w14:anchorId="540D2014">
                <v:shape id="_x0000_i1026" type="#_x0000_t75" style="width:90.75pt;height:20.25pt" o:ole="">
                  <v:imagedata r:id="rId16" o:title=""/>
                </v:shape>
                <o:OLEObject Type="Embed" ProgID="Equation.DSMT4" ShapeID="_x0000_i1026" DrawAspect="Content" ObjectID="_1753358083" r:id="rId17"/>
              </w:object>
            </w: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chia đĩa xích nhỏ</w:t>
            </w:r>
          </w:p>
        </w:tc>
        <w:tc>
          <w:tcPr>
            <w:tcW w:w="1276" w:type="dxa"/>
          </w:tcPr>
          <w:p w14:paraId="735D4E8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5D9A309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02,6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lastRenderedPageBreak/>
              <w:t>Đường kính vòng chia đĩa xích lớn</w:t>
            </w:r>
          </w:p>
        </w:tc>
        <w:tc>
          <w:tcPr>
            <w:tcW w:w="1276" w:type="dxa"/>
          </w:tcPr>
          <w:p w14:paraId="66528E27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</w:rPr>
              <w:softHyphen/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8244A5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04,5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đỉnh đĩa xích nhỏ</w:t>
            </w:r>
          </w:p>
        </w:tc>
        <w:tc>
          <w:tcPr>
            <w:tcW w:w="1276" w:type="dxa"/>
          </w:tcPr>
          <w:p w14:paraId="2F07E9ED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1</w:t>
            </w:r>
          </w:p>
        </w:tc>
        <w:tc>
          <w:tcPr>
            <w:tcW w:w="2268" w:type="dxa"/>
          </w:tcPr>
          <w:p w14:paraId="5DA5FAC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13,7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đỉnh đĩa xích lớn</w:t>
            </w:r>
          </w:p>
        </w:tc>
        <w:tc>
          <w:tcPr>
            <w:tcW w:w="1276" w:type="dxa"/>
          </w:tcPr>
          <w:p w14:paraId="2108A43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2</w:t>
            </w:r>
          </w:p>
        </w:tc>
        <w:tc>
          <w:tcPr>
            <w:tcW w:w="2268" w:type="dxa"/>
          </w:tcPr>
          <w:p w14:paraId="638F91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16,4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9A6340A" w14:textId="77777777" w:rsidTr="00664FC5">
        <w:trPr>
          <w:jc w:val="center"/>
        </w:trPr>
        <w:tc>
          <w:tcPr>
            <w:tcW w:w="3794" w:type="dxa"/>
          </w:tcPr>
          <w:p w14:paraId="124680D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án kính đáy</w:t>
            </w:r>
          </w:p>
        </w:tc>
        <w:tc>
          <w:tcPr>
            <w:tcW w:w="1276" w:type="dxa"/>
          </w:tcPr>
          <w:p w14:paraId="35C9DA7A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R</w:t>
            </w:r>
          </w:p>
        </w:tc>
        <w:tc>
          <w:tcPr>
            <w:tcW w:w="2268" w:type="dxa"/>
          </w:tcPr>
          <w:p w14:paraId="1BCF456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8,03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44A5E43" w14:textId="77777777" w:rsidTr="00664FC5">
        <w:trPr>
          <w:jc w:val="center"/>
        </w:trPr>
        <w:tc>
          <w:tcPr>
            <w:tcW w:w="3794" w:type="dxa"/>
          </w:tcPr>
          <w:p w14:paraId="782769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1B0B307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1</w:t>
            </w:r>
          </w:p>
        </w:tc>
        <w:tc>
          <w:tcPr>
            <w:tcW w:w="2268" w:type="dxa"/>
          </w:tcPr>
          <w:p w14:paraId="174EC78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86,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6A17ADF2" w14:textId="77777777" w:rsidTr="00664FC5">
        <w:trPr>
          <w:jc w:val="center"/>
        </w:trPr>
        <w:tc>
          <w:tcPr>
            <w:tcW w:w="3794" w:type="dxa"/>
          </w:tcPr>
          <w:p w14:paraId="740F1BB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02A6FA2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2</w:t>
            </w:r>
          </w:p>
        </w:tc>
        <w:tc>
          <w:tcPr>
            <w:tcW w:w="2268" w:type="dxa"/>
          </w:tcPr>
          <w:p w14:paraId="5AD64B6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388,4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09287370" w14:textId="77777777" w:rsidTr="00664FC5">
        <w:trPr>
          <w:jc w:val="center"/>
        </w:trPr>
        <w:tc>
          <w:tcPr>
            <w:tcW w:w="3794" w:type="dxa"/>
          </w:tcPr>
          <w:p w14:paraId="297913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ực tác dụng lên trục</w:t>
            </w:r>
          </w:p>
        </w:tc>
        <w:tc>
          <w:tcPr>
            <w:tcW w:w="1276" w:type="dxa"/>
          </w:tcPr>
          <w:p w14:paraId="24F1C9F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268" w:type="dxa"/>
          </w:tcPr>
          <w:p w14:paraId="6ADF075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257,6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N)</w:t>
            </w:r>
          </w:p>
        </w:tc>
      </w:tr>
    </w:tbl>
    <w:p w14:paraId="4847ABBD" w14:textId="0D5DC748" w:rsidR="005A1E77" w:rsidRDefault="005A1E77" w:rsidP="00F82406">
      <w:pPr>
        <w:pStyle w:val="normal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9" w:name="_Toc142745244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9"/>
    </w:p>
    <w:p w14:paraId="765DD625" w14:textId="21410507" w:rsidR="005A1E77" w:rsidRDefault="005A1E77" w:rsidP="005A1E77">
      <w:pPr>
        <w:pStyle w:val="normal"/>
      </w:pPr>
      <w:r>
        <w:t>Thông số tính toán thiết kế bộ truyền bánh răng trụ răng</w:t>
      </w:r>
      <w:r w:rsidR="00472FA7">
        <w:t xml:space="preserve"> thẳng/</w:t>
      </w:r>
      <w:r>
        <w:t xml:space="preserve">nghiêng: </w:t>
      </w:r>
    </w:p>
    <w:p w14:paraId="546689CE" w14:textId="6763EA33" w:rsidR="005A1E77" w:rsidRDefault="005A1E77" w:rsidP="005A1E77">
      <w:pPr>
        <w:pStyle w:val="normal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28536,1 Nmm</w:t>
      </w:r>
    </w:p>
    <w:p w14:paraId="7CC17401" w14:textId="20EAB664" w:rsidR="005A1E77" w:rsidRDefault="005A1E77" w:rsidP="005A1E77">
      <w:pPr>
        <w:pStyle w:val="normal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318,6 vòng/phút</w:t>
      </w:r>
    </w:p>
    <w:p w14:paraId="248C5834" w14:textId="67B83589" w:rsidR="005A1E77" w:rsidRDefault="005A1E77" w:rsidP="005A1E77">
      <w:pPr>
        <w:pStyle w:val="normal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4</w:t>
      </w:r>
    </w:p>
    <w:p w14:paraId="372096E3" w14:textId="57B5778D" w:rsidR="005A1E77" w:rsidRDefault="005A1E77" w:rsidP="005A1E77">
      <w:pPr>
        <w:pStyle w:val="normal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13000 giờ</w:t>
      </w:r>
    </w:p>
    <w:p w14:paraId="1E0E4DAA" w14:textId="3F310C66" w:rsidR="005A1E77" w:rsidRDefault="005A1E77" w:rsidP="005A1E77">
      <w:pPr>
        <w:pStyle w:val="normal"/>
        <w:ind w:firstLine="720"/>
      </w:pPr>
      <w:r>
        <w:t>- Bộ truyền làm việc 3 ca</w:t>
      </w:r>
    </w:p>
    <w:p w14:paraId="5C8ED80F" w14:textId="25C63020" w:rsidR="005A1E77" w:rsidRDefault="005A1E77" w:rsidP="005A1E77">
      <w:pPr>
        <w:pStyle w:val="normal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oancuaDanhsac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10" w:name="_Toc142745245"/>
      <w:r w:rsidRPr="00A745FB">
        <w:t>Chọn vật liệu</w:t>
      </w:r>
      <w:bookmarkEnd w:id="10"/>
    </w:p>
    <w:p w14:paraId="0D27AB76" w14:textId="178624B1" w:rsidR="005F6FF1" w:rsidRDefault="005F6FF1" w:rsidP="005F6FF1">
      <w:pPr>
        <w:pStyle w:val="normal"/>
      </w:pPr>
      <w:r>
        <w:t>Chọn vật liệu làm bánh răng:</w:t>
      </w:r>
    </w:p>
    <w:p w14:paraId="45E97DAC" w14:textId="77777777" w:rsidR="005F6FF1" w:rsidRDefault="005F6FF1" w:rsidP="005F6FF1">
      <w:pPr>
        <w:pStyle w:val="normal"/>
      </w:pPr>
      <w:r>
        <w:t>- Vật liệu bánh răng nhỏ:</w:t>
      </w:r>
    </w:p>
    <w:p w14:paraId="298704FB" w14:textId="77777777" w:rsidR="005F6FF1" w:rsidRDefault="005F6FF1" w:rsidP="005F6FF1">
      <w:pPr>
        <w:pStyle w:val="normal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"/>
      </w:pPr>
      <w:r>
        <w:t>- Vật liệu bánh răng lớn:</w:t>
      </w:r>
    </w:p>
    <w:p w14:paraId="0B04B857" w14:textId="77777777" w:rsidR="005F6FF1" w:rsidRDefault="005F6FF1" w:rsidP="005F6FF1">
      <w:pPr>
        <w:pStyle w:val="normal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11" w:name="_Toc142745246"/>
      <w:r w:rsidRPr="005F6FF1">
        <w:t>Xác định ứng suất cho phép</w:t>
      </w:r>
      <w:bookmarkEnd w:id="11"/>
    </w:p>
    <w:p w14:paraId="2EF961AF" w14:textId="77777777" w:rsidR="005A1E77" w:rsidRDefault="005A1E77" w:rsidP="005A1E77">
      <w:pPr>
        <w:pStyle w:val="normal"/>
      </w:pPr>
      <w:r>
        <w:t>.</w:t>
      </w:r>
    </w:p>
    <w:p w14:paraId="30254C38" w14:textId="77777777" w:rsidR="005A1E77" w:rsidRDefault="005A1E77" w:rsidP="005A1E77">
      <w:pPr>
        <w:pStyle w:val="cmuc11"/>
      </w:pPr>
      <w:bookmarkStart w:id="12" w:name="_Toc142745247"/>
      <w:r>
        <w:t>……….</w:t>
      </w:r>
      <w:bookmarkEnd w:id="12"/>
    </w:p>
    <w:p w14:paraId="21E9CB6D" w14:textId="77777777" w:rsidR="005A1E77" w:rsidRDefault="005A1E77" w:rsidP="005A1E77">
      <w:pPr>
        <w:pStyle w:val="normal"/>
      </w:pPr>
      <w:r>
        <w:t>…</w:t>
      </w:r>
    </w:p>
    <w:p w14:paraId="212DC83A" w14:textId="77777777" w:rsidR="005A1E77" w:rsidRDefault="005A1E77" w:rsidP="005A1E77">
      <w:pPr>
        <w:pStyle w:val="cmuc11"/>
      </w:pPr>
      <w:bookmarkStart w:id="13" w:name="_Toc142745248"/>
      <w:r>
        <w:t>……….</w:t>
      </w:r>
      <w:bookmarkEnd w:id="13"/>
    </w:p>
    <w:p w14:paraId="74671250" w14:textId="77777777" w:rsidR="005A1E77" w:rsidRDefault="005A1E77" w:rsidP="005A1E77">
      <w:pPr>
        <w:pStyle w:val="normal"/>
      </w:pPr>
      <w:r>
        <w:t>..</w:t>
      </w:r>
      <w:r w:rsidRPr="00F82406">
        <w:t>.</w:t>
      </w:r>
    </w:p>
    <w:p w14:paraId="31367E93" w14:textId="77777777" w:rsidR="005A1E77" w:rsidRDefault="005A1E77" w:rsidP="005A1E77">
      <w:pPr>
        <w:pStyle w:val="cmuc11"/>
      </w:pPr>
      <w:bookmarkStart w:id="14" w:name="_Toc142745249"/>
      <w:r>
        <w:t>……….</w:t>
      </w:r>
      <w:bookmarkEnd w:id="14"/>
    </w:p>
    <w:p w14:paraId="12A29C74" w14:textId="77777777" w:rsidR="005A1E77" w:rsidRDefault="005A1E77" w:rsidP="005A1E77">
      <w:pPr>
        <w:pStyle w:val="normal"/>
      </w:pPr>
      <w:r>
        <w:t>..</w:t>
      </w:r>
      <w:r w:rsidRPr="00F82406">
        <w:t>.</w:t>
      </w:r>
    </w:p>
    <w:p w14:paraId="0358D9D2" w14:textId="77777777" w:rsidR="005A1E77" w:rsidRDefault="005A1E77" w:rsidP="005A1E77">
      <w:pPr>
        <w:pStyle w:val="normal"/>
      </w:pPr>
      <w:r>
        <w:lastRenderedPageBreak/>
        <w:t>.</w:t>
      </w:r>
    </w:p>
    <w:p w14:paraId="02A9124D" w14:textId="77777777" w:rsidR="005A1E77" w:rsidRDefault="005A1E77" w:rsidP="005A1E77">
      <w:pPr>
        <w:pStyle w:val="normal"/>
      </w:pPr>
    </w:p>
    <w:p w14:paraId="2B2FD29D" w14:textId="0DF820AA" w:rsidR="005A1E77" w:rsidRDefault="005A1E77" w:rsidP="005A1E77">
      <w:pPr>
        <w:pStyle w:val="normal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LiBang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,84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7,16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,84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78,16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4,02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72,11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8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0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0,5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5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77777777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5" w:name="_Toc142745250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5"/>
    </w:p>
    <w:p w14:paraId="3FD41858" w14:textId="77777777" w:rsidR="00960E61" w:rsidRPr="0093593F" w:rsidRDefault="00960E61" w:rsidP="00960E61">
      <w:pPr>
        <w:pStyle w:val="oancuaDanhsac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"/>
      </w:pPr>
      <w:r>
        <w:t>Yêu cầu</w:t>
      </w:r>
      <w:r>
        <w:t xml:space="preserve"> tính toán thiết kế </w:t>
      </w:r>
      <w:r>
        <w:t>trục</w:t>
      </w:r>
      <w:r>
        <w:t xml:space="preserve">: </w:t>
      </w:r>
    </w:p>
    <w:p w14:paraId="6CBECB15" w14:textId="739C9741" w:rsidR="00A039D3" w:rsidRDefault="00A039D3" w:rsidP="00A039D3">
      <w:pPr>
        <w:pStyle w:val="normal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"/>
      </w:pPr>
      <w:r>
        <w:t xml:space="preserve">- Mô men xoắn trên </w:t>
      </w:r>
      <w:r>
        <w:t>trục</w:t>
      </w:r>
      <w:r>
        <w:t xml:space="preserve">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"/>
      </w:pPr>
    </w:p>
    <w:p w14:paraId="46B6B8BE" w14:textId="63D2A644" w:rsidR="00960E61" w:rsidRDefault="00960E61" w:rsidP="00960E61">
      <w:pPr>
        <w:pStyle w:val="cmuc11"/>
      </w:pPr>
      <w:bookmarkStart w:id="16" w:name="_Toc142745251"/>
      <w:r w:rsidRPr="00960E61">
        <w:t>Chọn vật liệu chế tạo trục</w:t>
      </w:r>
      <w:bookmarkEnd w:id="16"/>
    </w:p>
    <w:p w14:paraId="6658E528" w14:textId="77777777" w:rsidR="00960E61" w:rsidRPr="00960E61" w:rsidRDefault="00960E61" w:rsidP="00960E61">
      <w:pPr>
        <w:pStyle w:val="normal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17" w:name="_Toc142745252"/>
      <w:r w:rsidRPr="00960E61">
        <w:t>Tính tải trọng tác dụng lên trục</w:t>
      </w:r>
      <w:bookmarkEnd w:id="17"/>
    </w:p>
    <w:p w14:paraId="7D97AD96" w14:textId="12F93F0D" w:rsidR="00960E61" w:rsidRDefault="00960E61" w:rsidP="00960E61">
      <w:pPr>
        <w:pStyle w:val="normal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18" w:name="_Toc142745253"/>
      <w:r w:rsidRPr="00960E61">
        <w:t xml:space="preserve">Tính </w:t>
      </w:r>
      <w:r>
        <w:t>khoảng cách giữa các điểm đặt lực</w:t>
      </w:r>
      <w:bookmarkEnd w:id="18"/>
    </w:p>
    <w:p w14:paraId="2BC808F3" w14:textId="15172CA6" w:rsidR="00960E61" w:rsidRDefault="00960E61" w:rsidP="00960E61">
      <w:pPr>
        <w:pStyle w:val="normal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19" w:name="_Toc142745254"/>
      <w:r w:rsidRPr="00960E61">
        <w:t>Tính phản lực tại các gối đỡ</w:t>
      </w:r>
      <w:bookmarkEnd w:id="19"/>
    </w:p>
    <w:p w14:paraId="30D8A963" w14:textId="1C862742" w:rsidR="00960E61" w:rsidRDefault="00960E61" w:rsidP="00960E61">
      <w:pPr>
        <w:pStyle w:val="normal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20" w:name="_Toc142745255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20"/>
    </w:p>
    <w:p w14:paraId="715BC5B1" w14:textId="36BA881E" w:rsidR="00960E61" w:rsidRDefault="00960E61" w:rsidP="00960E61">
      <w:pPr>
        <w:pStyle w:val="normal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21" w:name="_Toc142745256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21"/>
    </w:p>
    <w:p w14:paraId="571B578E" w14:textId="1BEA1A3E" w:rsidR="00661D14" w:rsidRDefault="00661D14" w:rsidP="00960E61">
      <w:pPr>
        <w:pStyle w:val="normal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22" w:name="_Toc142745257"/>
      <w:r w:rsidRPr="00C444B1">
        <w:rPr>
          <w:lang w:val="vi-VN"/>
        </w:rPr>
        <w:t>Thiết kế sơ bộ kết cấu trục</w:t>
      </w:r>
      <w:bookmarkEnd w:id="22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"/>
      </w:pPr>
      <w:r>
        <w:t>.</w:t>
      </w:r>
    </w:p>
    <w:p w14:paraId="1BB8D544" w14:textId="5B384F20" w:rsidR="0069377A" w:rsidRDefault="0069377A" w:rsidP="0069377A">
      <w:pPr>
        <w:pStyle w:val="normal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23" w:name="_Toc142745258"/>
      <w:r>
        <w:lastRenderedPageBreak/>
        <w:t>KẾT LUẬN</w:t>
      </w:r>
      <w:bookmarkEnd w:id="23"/>
    </w:p>
    <w:p w14:paraId="3F891EB3" w14:textId="77777777" w:rsidR="003671A4" w:rsidRPr="0093593F" w:rsidRDefault="003671A4" w:rsidP="003671A4">
      <w:pPr>
        <w:pStyle w:val="oancuaDanhsac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"/>
      </w:pPr>
      <w:r>
        <w:t>- Những vấn đề còn hạn chế.</w:t>
      </w:r>
    </w:p>
    <w:p w14:paraId="127AD4B9" w14:textId="271D892A" w:rsidR="003671A4" w:rsidRDefault="00A6117C" w:rsidP="003671A4">
      <w:pPr>
        <w:pStyle w:val="normal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24" w:name="_Toc142745259"/>
      <w:r w:rsidRPr="00F82406">
        <w:lastRenderedPageBreak/>
        <w:t>Tài liệu tham khảo</w:t>
      </w:r>
      <w:bookmarkEnd w:id="24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94CB0B" w14:textId="77777777" w:rsidR="00ED3060" w:rsidRDefault="00ED3060" w:rsidP="0005286D">
      <w:pPr>
        <w:spacing w:before="0" w:after="0" w:line="240" w:lineRule="auto"/>
      </w:pPr>
      <w:r>
        <w:separator/>
      </w:r>
    </w:p>
  </w:endnote>
  <w:endnote w:type="continuationSeparator" w:id="0">
    <w:p w14:paraId="61C5C6F6" w14:textId="77777777" w:rsidR="00ED3060" w:rsidRDefault="00ED3060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93962A" w14:textId="74270BD1" w:rsidR="001B18F6" w:rsidRDefault="001B18F6">
    <w:pPr>
      <w:pStyle w:val="Chntrang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Chntrang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36132A" w14:textId="77777777" w:rsidR="00953314" w:rsidRDefault="00953314">
    <w:pPr>
      <w:pStyle w:val="Chntrang"/>
      <w:pBdr>
        <w:bottom w:val="single" w:sz="6" w:space="1" w:color="auto"/>
      </w:pBdr>
      <w:jc w:val="right"/>
    </w:pPr>
  </w:p>
  <w:p w14:paraId="228A1B62" w14:textId="77777777" w:rsidR="00953314" w:rsidRDefault="00953314" w:rsidP="00CA17C9">
    <w:pPr>
      <w:pStyle w:val="Chntrang"/>
      <w:tabs>
        <w:tab w:val="clear" w:pos="4680"/>
        <w:tab w:val="clear" w:pos="9360"/>
        <w:tab w:val="right" w:pos="8505"/>
      </w:tabs>
      <w:ind w:firstLine="0"/>
    </w:pPr>
    <w:r w:rsidRPr="00CA17C9">
      <w:rPr>
        <w:rFonts w:ascii="Times New Roman" w:hAnsi="Times New Roman"/>
        <w:i/>
        <w:iCs/>
        <w:sz w:val="20"/>
        <w:szCs w:val="20"/>
      </w:rPr>
      <w:t>Họ và tên sinh viên – Lớp - Khóa</w:t>
    </w:r>
    <w:r>
      <w:t xml:space="preserve"> </w:t>
    </w:r>
    <w:r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vi-VN"/>
          </w:rPr>
          <w:t>2</w:t>
        </w:r>
        <w:r>
          <w:fldChar w:fldCharType="end"/>
        </w:r>
      </w:sdtContent>
    </w:sdt>
  </w:p>
  <w:p w14:paraId="27495260" w14:textId="77777777" w:rsidR="00953314" w:rsidRDefault="00953314" w:rsidP="00CA17C9">
    <w:pPr>
      <w:pStyle w:val="Chntrang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1A2DD9" w14:textId="77777777" w:rsidR="00ED3060" w:rsidRDefault="00ED3060" w:rsidP="0005286D">
      <w:pPr>
        <w:spacing w:before="0" w:after="0" w:line="240" w:lineRule="auto"/>
      </w:pPr>
      <w:r>
        <w:separator/>
      </w:r>
    </w:p>
  </w:footnote>
  <w:footnote w:type="continuationSeparator" w:id="0">
    <w:p w14:paraId="621741C5" w14:textId="77777777" w:rsidR="00ED3060" w:rsidRDefault="00ED3060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C3FFAF" w14:textId="6113EF7E" w:rsidR="00CA17C9" w:rsidRPr="00CA17C9" w:rsidRDefault="00CA17C9" w:rsidP="00CA17C9">
    <w:pPr>
      <w:pStyle w:val="utrang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26E602" w14:textId="5EA0708F" w:rsidR="000948E5" w:rsidRPr="000948E5" w:rsidRDefault="001B18F6" w:rsidP="000948E5">
    <w:pPr>
      <w:pStyle w:val="utrang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C66D8B" w14:textId="456E87F4" w:rsidR="00630FAA" w:rsidRPr="00CA17C9" w:rsidRDefault="000E7744" w:rsidP="00630FAA">
    <w:pPr>
      <w:pStyle w:val="utrang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8AF6753"/>
    <w:multiLevelType w:val="multilevel"/>
    <w:tmpl w:val="87D8CEEC"/>
    <w:lvl w:ilvl="0">
      <w:start w:val="1"/>
      <w:numFmt w:val="upperLetter"/>
      <w:pStyle w:val="u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u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u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u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u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u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u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u9"/>
      <w:lvlText w:val="(%9)"/>
      <w:lvlJc w:val="left"/>
      <w:pPr>
        <w:ind w:left="5760" w:firstLine="0"/>
      </w:pPr>
      <w:rPr>
        <w:rFonts w:hint="default"/>
      </w:rPr>
    </w:lvl>
  </w:abstractNum>
  <w:abstractNum w:abstractNumId="16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1831139">
    <w:abstractNumId w:val="13"/>
  </w:num>
  <w:num w:numId="2" w16cid:durableId="1564869525">
    <w:abstractNumId w:val="16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4"/>
  </w:num>
  <w:num w:numId="8" w16cid:durableId="88890957">
    <w:abstractNumId w:val="15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5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41EF"/>
    <w:rsid w:val="00010883"/>
    <w:rsid w:val="00013A42"/>
    <w:rsid w:val="00032F50"/>
    <w:rsid w:val="00036361"/>
    <w:rsid w:val="00047C51"/>
    <w:rsid w:val="0005286D"/>
    <w:rsid w:val="0005369A"/>
    <w:rsid w:val="00053D54"/>
    <w:rsid w:val="0006316D"/>
    <w:rsid w:val="00064B54"/>
    <w:rsid w:val="00067E44"/>
    <w:rsid w:val="00071550"/>
    <w:rsid w:val="000811AF"/>
    <w:rsid w:val="0008450C"/>
    <w:rsid w:val="000948E5"/>
    <w:rsid w:val="000A0235"/>
    <w:rsid w:val="000A7966"/>
    <w:rsid w:val="000B2D7E"/>
    <w:rsid w:val="000E54C8"/>
    <w:rsid w:val="000E7744"/>
    <w:rsid w:val="000F10B3"/>
    <w:rsid w:val="000F3081"/>
    <w:rsid w:val="000F42CB"/>
    <w:rsid w:val="001321B4"/>
    <w:rsid w:val="00150E21"/>
    <w:rsid w:val="001A1172"/>
    <w:rsid w:val="001B112C"/>
    <w:rsid w:val="001B18F6"/>
    <w:rsid w:val="001F6643"/>
    <w:rsid w:val="00201E1C"/>
    <w:rsid w:val="00202A6D"/>
    <w:rsid w:val="0020478F"/>
    <w:rsid w:val="00207575"/>
    <w:rsid w:val="002213C8"/>
    <w:rsid w:val="002308FD"/>
    <w:rsid w:val="002374B9"/>
    <w:rsid w:val="00240897"/>
    <w:rsid w:val="00257129"/>
    <w:rsid w:val="00264487"/>
    <w:rsid w:val="00266CF7"/>
    <w:rsid w:val="0028202B"/>
    <w:rsid w:val="002846FD"/>
    <w:rsid w:val="002C27D6"/>
    <w:rsid w:val="002D6D84"/>
    <w:rsid w:val="002E752B"/>
    <w:rsid w:val="002F54E2"/>
    <w:rsid w:val="00317885"/>
    <w:rsid w:val="00330326"/>
    <w:rsid w:val="00332B23"/>
    <w:rsid w:val="00337FBA"/>
    <w:rsid w:val="00340943"/>
    <w:rsid w:val="003671A4"/>
    <w:rsid w:val="00376721"/>
    <w:rsid w:val="0039062D"/>
    <w:rsid w:val="00395148"/>
    <w:rsid w:val="003C0763"/>
    <w:rsid w:val="003C3D5C"/>
    <w:rsid w:val="003D0EDD"/>
    <w:rsid w:val="003E5BD4"/>
    <w:rsid w:val="003F498A"/>
    <w:rsid w:val="003F6C29"/>
    <w:rsid w:val="0042036A"/>
    <w:rsid w:val="0042277C"/>
    <w:rsid w:val="0044592B"/>
    <w:rsid w:val="00452B2F"/>
    <w:rsid w:val="004533A0"/>
    <w:rsid w:val="00472FA7"/>
    <w:rsid w:val="004777D2"/>
    <w:rsid w:val="004A0F1B"/>
    <w:rsid w:val="004B3340"/>
    <w:rsid w:val="004B7396"/>
    <w:rsid w:val="004C1CA7"/>
    <w:rsid w:val="004C6878"/>
    <w:rsid w:val="004F1252"/>
    <w:rsid w:val="004F5193"/>
    <w:rsid w:val="005030D8"/>
    <w:rsid w:val="0051116C"/>
    <w:rsid w:val="005307BD"/>
    <w:rsid w:val="00536248"/>
    <w:rsid w:val="005375A4"/>
    <w:rsid w:val="00540E50"/>
    <w:rsid w:val="00550124"/>
    <w:rsid w:val="005534C0"/>
    <w:rsid w:val="00564FDC"/>
    <w:rsid w:val="00566CDD"/>
    <w:rsid w:val="00581579"/>
    <w:rsid w:val="005869A8"/>
    <w:rsid w:val="0058740B"/>
    <w:rsid w:val="005A0558"/>
    <w:rsid w:val="005A1E77"/>
    <w:rsid w:val="005C1282"/>
    <w:rsid w:val="005D52AF"/>
    <w:rsid w:val="005E409F"/>
    <w:rsid w:val="005F6FF1"/>
    <w:rsid w:val="0060143E"/>
    <w:rsid w:val="006108E0"/>
    <w:rsid w:val="0061477D"/>
    <w:rsid w:val="0061606F"/>
    <w:rsid w:val="00630FAA"/>
    <w:rsid w:val="0063732F"/>
    <w:rsid w:val="006408FB"/>
    <w:rsid w:val="00661D14"/>
    <w:rsid w:val="0069377A"/>
    <w:rsid w:val="00693D02"/>
    <w:rsid w:val="006A2079"/>
    <w:rsid w:val="006B1F89"/>
    <w:rsid w:val="006D34FE"/>
    <w:rsid w:val="006D4DD7"/>
    <w:rsid w:val="006E1662"/>
    <w:rsid w:val="006E16C4"/>
    <w:rsid w:val="006F106C"/>
    <w:rsid w:val="006F21DB"/>
    <w:rsid w:val="00724797"/>
    <w:rsid w:val="00745255"/>
    <w:rsid w:val="007475E5"/>
    <w:rsid w:val="00751C58"/>
    <w:rsid w:val="0075230D"/>
    <w:rsid w:val="00757188"/>
    <w:rsid w:val="00763E8F"/>
    <w:rsid w:val="0076705A"/>
    <w:rsid w:val="0079114D"/>
    <w:rsid w:val="0079190B"/>
    <w:rsid w:val="007A2AB4"/>
    <w:rsid w:val="007B7388"/>
    <w:rsid w:val="007C5EA8"/>
    <w:rsid w:val="007D399B"/>
    <w:rsid w:val="007E1771"/>
    <w:rsid w:val="007E483E"/>
    <w:rsid w:val="007F04D2"/>
    <w:rsid w:val="00801A81"/>
    <w:rsid w:val="00816BAA"/>
    <w:rsid w:val="00820F34"/>
    <w:rsid w:val="00835AD1"/>
    <w:rsid w:val="00851B78"/>
    <w:rsid w:val="00857990"/>
    <w:rsid w:val="008723A7"/>
    <w:rsid w:val="00873947"/>
    <w:rsid w:val="00880C48"/>
    <w:rsid w:val="00884E49"/>
    <w:rsid w:val="00885148"/>
    <w:rsid w:val="00893DFB"/>
    <w:rsid w:val="008A15F2"/>
    <w:rsid w:val="008A5555"/>
    <w:rsid w:val="009073BF"/>
    <w:rsid w:val="009279FA"/>
    <w:rsid w:val="009356B0"/>
    <w:rsid w:val="0093593F"/>
    <w:rsid w:val="009512FD"/>
    <w:rsid w:val="00953314"/>
    <w:rsid w:val="009543D8"/>
    <w:rsid w:val="00960E61"/>
    <w:rsid w:val="009618EC"/>
    <w:rsid w:val="00966CF6"/>
    <w:rsid w:val="0098114B"/>
    <w:rsid w:val="009A0ECD"/>
    <w:rsid w:val="009A1086"/>
    <w:rsid w:val="009A2697"/>
    <w:rsid w:val="009D5FD1"/>
    <w:rsid w:val="009F45AD"/>
    <w:rsid w:val="009F46DF"/>
    <w:rsid w:val="00A039D3"/>
    <w:rsid w:val="00A041EA"/>
    <w:rsid w:val="00A04688"/>
    <w:rsid w:val="00A439F7"/>
    <w:rsid w:val="00A4675D"/>
    <w:rsid w:val="00A6117C"/>
    <w:rsid w:val="00A745FB"/>
    <w:rsid w:val="00A74EF0"/>
    <w:rsid w:val="00A95315"/>
    <w:rsid w:val="00AA515C"/>
    <w:rsid w:val="00AB2BBA"/>
    <w:rsid w:val="00AB4BF9"/>
    <w:rsid w:val="00AC67B4"/>
    <w:rsid w:val="00AC68D6"/>
    <w:rsid w:val="00AC7BCB"/>
    <w:rsid w:val="00AF3952"/>
    <w:rsid w:val="00B07ACD"/>
    <w:rsid w:val="00B13858"/>
    <w:rsid w:val="00B147F2"/>
    <w:rsid w:val="00B167C0"/>
    <w:rsid w:val="00B331B9"/>
    <w:rsid w:val="00B53F2B"/>
    <w:rsid w:val="00B5487C"/>
    <w:rsid w:val="00B61CD4"/>
    <w:rsid w:val="00B67326"/>
    <w:rsid w:val="00BA3DC5"/>
    <w:rsid w:val="00BA4CD2"/>
    <w:rsid w:val="00BD26A4"/>
    <w:rsid w:val="00BD3542"/>
    <w:rsid w:val="00BE1D4C"/>
    <w:rsid w:val="00BF48E6"/>
    <w:rsid w:val="00BF57F6"/>
    <w:rsid w:val="00C06BD0"/>
    <w:rsid w:val="00C40852"/>
    <w:rsid w:val="00C70F61"/>
    <w:rsid w:val="00C85073"/>
    <w:rsid w:val="00CA17C9"/>
    <w:rsid w:val="00CA4C18"/>
    <w:rsid w:val="00CA4CC6"/>
    <w:rsid w:val="00CC330E"/>
    <w:rsid w:val="00CD19D9"/>
    <w:rsid w:val="00D04363"/>
    <w:rsid w:val="00D3091A"/>
    <w:rsid w:val="00D42785"/>
    <w:rsid w:val="00D53C7A"/>
    <w:rsid w:val="00D73F4B"/>
    <w:rsid w:val="00D87552"/>
    <w:rsid w:val="00DA2D87"/>
    <w:rsid w:val="00DA334E"/>
    <w:rsid w:val="00DA38B6"/>
    <w:rsid w:val="00DB50A1"/>
    <w:rsid w:val="00DC1EA5"/>
    <w:rsid w:val="00DC47FC"/>
    <w:rsid w:val="00DF7402"/>
    <w:rsid w:val="00E22B3A"/>
    <w:rsid w:val="00E23BF8"/>
    <w:rsid w:val="00E4148C"/>
    <w:rsid w:val="00E43E12"/>
    <w:rsid w:val="00E730A0"/>
    <w:rsid w:val="00E935C9"/>
    <w:rsid w:val="00EA3F74"/>
    <w:rsid w:val="00ED0379"/>
    <w:rsid w:val="00ED1AD7"/>
    <w:rsid w:val="00ED3060"/>
    <w:rsid w:val="00EF1E59"/>
    <w:rsid w:val="00EF61EE"/>
    <w:rsid w:val="00F1769C"/>
    <w:rsid w:val="00F302D3"/>
    <w:rsid w:val="00F319A6"/>
    <w:rsid w:val="00F43365"/>
    <w:rsid w:val="00F45703"/>
    <w:rsid w:val="00F57594"/>
    <w:rsid w:val="00F60011"/>
    <w:rsid w:val="00F70514"/>
    <w:rsid w:val="00F76350"/>
    <w:rsid w:val="00F82406"/>
    <w:rsid w:val="00F95D7A"/>
    <w:rsid w:val="00FC74D8"/>
    <w:rsid w:val="00FD6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2846FD"/>
    <w:pPr>
      <w:spacing w:after="200"/>
    </w:pPr>
    <w:rPr>
      <w:sz w:val="22"/>
      <w:szCs w:val="22"/>
    </w:rPr>
  </w:style>
  <w:style w:type="paragraph" w:styleId="u1">
    <w:name w:val="heading 1"/>
    <w:basedOn w:val="normal"/>
    <w:next w:val="normal"/>
    <w:link w:val="u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u2">
    <w:name w:val="heading 2"/>
    <w:basedOn w:val="Binhthng"/>
    <w:next w:val="Binhthng"/>
    <w:link w:val="u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u4">
    <w:name w:val="heading 4"/>
    <w:basedOn w:val="u1"/>
    <w:next w:val="Binhthng"/>
    <w:link w:val="u4Char"/>
    <w:uiPriority w:val="9"/>
    <w:unhideWhenUsed/>
    <w:qFormat/>
    <w:rsid w:val="00D87552"/>
    <w:pPr>
      <w:outlineLvl w:val="3"/>
    </w:pPr>
  </w:style>
  <w:style w:type="paragraph" w:styleId="u5">
    <w:name w:val="heading 5"/>
    <w:basedOn w:val="Binhthng"/>
    <w:next w:val="Binhthng"/>
    <w:link w:val="u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u6">
    <w:name w:val="heading 6"/>
    <w:basedOn w:val="Binhthng"/>
    <w:next w:val="Binhthng"/>
    <w:link w:val="u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u7">
    <w:name w:val="heading 7"/>
    <w:basedOn w:val="Binhthng"/>
    <w:next w:val="Binhthng"/>
    <w:link w:val="u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u8">
    <w:name w:val="heading 8"/>
    <w:basedOn w:val="Binhthng"/>
    <w:next w:val="Binhthng"/>
    <w:link w:val="u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u9">
    <w:name w:val="heading 9"/>
    <w:basedOn w:val="Binhthng"/>
    <w:next w:val="Binhthng"/>
    <w:link w:val="u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link w:val="oancuaDanhsachChar"/>
    <w:uiPriority w:val="34"/>
    <w:qFormat/>
    <w:rsid w:val="00F70514"/>
    <w:pPr>
      <w:ind w:left="720"/>
      <w:contextualSpacing/>
    </w:pPr>
  </w:style>
  <w:style w:type="paragraph" w:styleId="Bongchuthich">
    <w:name w:val="Balloon Text"/>
    <w:basedOn w:val="Binhthng"/>
    <w:link w:val="Bongchuthich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835AD1"/>
    <w:rPr>
      <w:rFonts w:ascii="Tahoma" w:hAnsi="Tahoma" w:cs="Tahoma"/>
      <w:sz w:val="16"/>
      <w:szCs w:val="16"/>
    </w:rPr>
  </w:style>
  <w:style w:type="table" w:styleId="LiBang">
    <w:name w:val="Table Grid"/>
    <w:basedOn w:val="BangThngthng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VindnHTML">
    <w:name w:val="HTML Cite"/>
    <w:basedOn w:val="Phngmcinhcuaoanvn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Binhthng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Binhthng"/>
    <w:next w:val="Binhthng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Binhthng"/>
    <w:next w:val="Binhthng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Binhthng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Siuktni">
    <w:name w:val="Hyperlink"/>
    <w:basedOn w:val="Phngmcinhcuaoanvn"/>
    <w:uiPriority w:val="99"/>
    <w:unhideWhenUsed/>
    <w:rsid w:val="00CD19D9"/>
    <w:rPr>
      <w:color w:val="0000FF" w:themeColor="hyperlink"/>
      <w:u w:val="single"/>
    </w:rPr>
  </w:style>
  <w:style w:type="paragraph" w:styleId="utrang">
    <w:name w:val="header"/>
    <w:basedOn w:val="Binhthng"/>
    <w:link w:val="utrang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05286D"/>
    <w:rPr>
      <w:sz w:val="22"/>
      <w:szCs w:val="22"/>
    </w:rPr>
  </w:style>
  <w:style w:type="paragraph" w:styleId="Chntrang">
    <w:name w:val="footer"/>
    <w:basedOn w:val="Binhthng"/>
    <w:link w:val="Chntrang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rsid w:val="0005286D"/>
    <w:rPr>
      <w:sz w:val="22"/>
      <w:szCs w:val="22"/>
    </w:rPr>
  </w:style>
  <w:style w:type="paragraph" w:customStyle="1" w:styleId="chuong1">
    <w:name w:val="_chuong1"/>
    <w:basedOn w:val="Binhthng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Binhthng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Phngmcinhcuaoanvn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Phngmcinhcuaoanvn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">
    <w:name w:val="_normal"/>
    <w:basedOn w:val="Binhthng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Phngmcinhcuaoanvn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oancuaDanhsac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Phngmcinhcuaoanvn"/>
    <w:link w:val="normal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oancuaDanhsachChar">
    <w:name w:val="Đoạn của Danh sách Char"/>
    <w:basedOn w:val="Phngmcinhcuaoanvn"/>
    <w:link w:val="oancuaDanhsac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oancuaDanhsac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Phngmcinhcuaoanvn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Phngmcinhcuaoanvn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oancuaDanhsac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Phngmcinhcuaoanvn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oancuaDanhsac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oancuaDanhsac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u1Char">
    <w:name w:val="Đầu đề 1 Char"/>
    <w:basedOn w:val="Phngmcinhcuaoanvn"/>
    <w:link w:val="u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u2Char">
    <w:name w:val="Đầu đề 2 Char"/>
    <w:basedOn w:val="Phngmcinhcuaoanvn"/>
    <w:link w:val="u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u3Char">
    <w:name w:val="Đầu đề 3 Char"/>
    <w:basedOn w:val="Phngmcinhcuaoanvn"/>
    <w:link w:val="u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u4Char">
    <w:name w:val="Đầu đề 4 Char"/>
    <w:basedOn w:val="Phngmcinhcuaoanvn"/>
    <w:link w:val="u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u5Char">
    <w:name w:val="Đầu đề 5 Char"/>
    <w:basedOn w:val="Phngmcinhcuaoanvn"/>
    <w:link w:val="u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u6Char">
    <w:name w:val="Đầu đề 6 Char"/>
    <w:basedOn w:val="Phngmcinhcuaoanvn"/>
    <w:link w:val="u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u7Char">
    <w:name w:val="Đầu đề 7 Char"/>
    <w:basedOn w:val="Phngmcinhcuaoanvn"/>
    <w:link w:val="u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u8Char">
    <w:name w:val="Đầu đề 8 Char"/>
    <w:basedOn w:val="Phngmcinhcuaoanvn"/>
    <w:link w:val="u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u9Char">
    <w:name w:val="Đầu đề 9 Char"/>
    <w:basedOn w:val="Phngmcinhcuaoanvn"/>
    <w:link w:val="u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uMucluc">
    <w:name w:val="TOC Heading"/>
    <w:basedOn w:val="u1"/>
    <w:next w:val="Binhthng"/>
    <w:uiPriority w:val="39"/>
    <w:unhideWhenUsed/>
    <w:qFormat/>
    <w:rsid w:val="00550124"/>
    <w:pPr>
      <w:jc w:val="left"/>
      <w:outlineLvl w:val="9"/>
    </w:pPr>
  </w:style>
  <w:style w:type="paragraph" w:styleId="Mucluc2">
    <w:name w:val="toc 2"/>
    <w:basedOn w:val="normal"/>
    <w:next w:val="normal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Mucluc1">
    <w:name w:val="toc 1"/>
    <w:basedOn w:val="normal"/>
    <w:next w:val="normal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Mucluc3">
    <w:name w:val="toc 3"/>
    <w:basedOn w:val="normal"/>
    <w:next w:val="normal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Mucluc4">
    <w:name w:val="toc 4"/>
    <w:basedOn w:val="normal"/>
    <w:next w:val="normal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Banghinhminhhoa">
    <w:name w:val="table of figures"/>
    <w:basedOn w:val="normal"/>
    <w:next w:val="normal"/>
    <w:uiPriority w:val="99"/>
    <w:unhideWhenUsed/>
    <w:rsid w:val="00FC74D8"/>
    <w:rPr>
      <w:sz w:val="22"/>
    </w:rPr>
  </w:style>
  <w:style w:type="paragraph" w:styleId="uDanhmucCnc">
    <w:name w:val="toa heading"/>
    <w:basedOn w:val="Binhthng"/>
    <w:next w:val="Binhthng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Phngmcinhcuaoanvn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Phngmcinhcuaoanvn"/>
    <w:rsid w:val="00763E8F"/>
  </w:style>
  <w:style w:type="character" w:customStyle="1" w:styleId="in-widget">
    <w:name w:val="in-widget"/>
    <w:basedOn w:val="Phngmcinhcuaoanvn"/>
    <w:rsid w:val="00763E8F"/>
  </w:style>
  <w:style w:type="character" w:customStyle="1" w:styleId="apple-converted-space">
    <w:name w:val="apple-converted-space"/>
    <w:basedOn w:val="Phngmcinhcuaoanvn"/>
    <w:rsid w:val="00763E8F"/>
  </w:style>
  <w:style w:type="character" w:customStyle="1" w:styleId="comments-count">
    <w:name w:val="comments-count"/>
    <w:basedOn w:val="Phngmcinhcuaoanvn"/>
    <w:rsid w:val="00763E8F"/>
  </w:style>
  <w:style w:type="paragraph" w:styleId="ThngthngWeb">
    <w:name w:val="Normal (Web)"/>
    <w:basedOn w:val="Binhthng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Nhnmanh">
    <w:name w:val="Emphasis"/>
    <w:basedOn w:val="Phngmcinhcuaoanvn"/>
    <w:uiPriority w:val="20"/>
    <w:qFormat/>
    <w:rsid w:val="00763E8F"/>
    <w:rPr>
      <w:i/>
      <w:iCs/>
    </w:rPr>
  </w:style>
  <w:style w:type="character" w:styleId="Manh">
    <w:name w:val="Strong"/>
    <w:basedOn w:val="Phngmcinhcuaoanvn"/>
    <w:uiPriority w:val="22"/>
    <w:qFormat/>
    <w:rsid w:val="00763E8F"/>
    <w:rPr>
      <w:b/>
      <w:bCs/>
    </w:rPr>
  </w:style>
  <w:style w:type="paragraph" w:customStyle="1" w:styleId="heading">
    <w:name w:val="_heading"/>
    <w:basedOn w:val="utrang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utrang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KhngDncch">
    <w:name w:val="No Spacing"/>
    <w:link w:val="KhngDncch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KhngDncchChar">
    <w:name w:val="Không Dãn cách Char"/>
    <w:basedOn w:val="Phngmcinhcuaoanvn"/>
    <w:link w:val="KhngDncch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8</TotalTime>
  <Pages>13</Pages>
  <Words>1138</Words>
  <Characters>6488</Characters>
  <Application>Microsoft Office Word</Application>
  <DocSecurity>0</DocSecurity>
  <Lines>54</Lines>
  <Paragraphs>15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Vu Le Huy</cp:lastModifiedBy>
  <cp:revision>113</cp:revision>
  <dcterms:created xsi:type="dcterms:W3CDTF">2013-10-01T22:26:00Z</dcterms:created>
  <dcterms:modified xsi:type="dcterms:W3CDTF">2023-08-12T08:08:00Z</dcterms:modified>
</cp:coreProperties>
</file>